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DD2EE9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A5D51DF" w14:textId="77777777" w:rsidR="002140DA" w:rsidRPr="0060190E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60190E">
        <w:rPr>
          <w:rFonts w:ascii="Times New Roman" w:hAnsi="Times New Roman"/>
          <w:sz w:val="32"/>
          <w:szCs w:val="32"/>
          <w:lang w:val="en-US"/>
        </w:rPr>
        <w:t>Name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0190E">
        <w:rPr>
          <w:rFonts w:ascii="Times New Roman" w:hAnsi="Times New Roman"/>
          <w:sz w:val="32"/>
          <w:szCs w:val="32"/>
          <w:lang w:val="en-US"/>
        </w:rPr>
        <w:t>Student number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91ABECF" w14:textId="77777777" w:rsidR="002140DA" w:rsidRPr="0060190E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1217137F" w14:textId="77777777" w:rsidR="002140DA" w:rsidRDefault="002140DA" w:rsidP="002140DA">
      <w:pPr>
        <w:rPr>
          <w:rFonts w:ascii="Times New Roman" w:hAnsi="Times New Roman"/>
        </w:rPr>
      </w:pPr>
    </w:p>
    <w:p w14:paraId="1A53B233" w14:textId="77777777" w:rsidR="000B7591" w:rsidRPr="0060190E" w:rsidRDefault="000B7591" w:rsidP="002140DA">
      <w:pPr>
        <w:rPr>
          <w:rFonts w:ascii="Times New Roman" w:hAnsi="Times New Roman"/>
        </w:rPr>
      </w:pPr>
    </w:p>
    <w:p w14:paraId="17E817CF" w14:textId="34DD74C5" w:rsidR="000B7591" w:rsidRDefault="008477C6" w:rsidP="000B75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b/>
          <w:noProof/>
          <w:snapToGrid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93D9E0E" wp14:editId="17DBBC6A">
                <wp:simplePos x="0" y="0"/>
                <wp:positionH relativeFrom="column">
                  <wp:posOffset>4193540</wp:posOffset>
                </wp:positionH>
                <wp:positionV relativeFrom="paragraph">
                  <wp:posOffset>56515</wp:posOffset>
                </wp:positionV>
                <wp:extent cx="1852295" cy="1734185"/>
                <wp:effectExtent l="0" t="0" r="0" b="0"/>
                <wp:wrapSquare wrapText="bothSides"/>
                <wp:docPr id="3" name="Group 3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295" cy="1734185"/>
                          <a:chOff x="1197" y="8818"/>
                          <a:chExt cx="2917" cy="2731"/>
                        </a:xfrm>
                      </wpg:grpSpPr>
                      <wps:wsp>
                        <wps:cNvPr id="4" name="Rectangle 3867"/>
                        <wps:cNvSpPr>
                          <a:spLocks noChangeArrowheads="1"/>
                        </wps:cNvSpPr>
                        <wps:spPr bwMode="auto">
                          <a:xfrm>
                            <a:off x="1587" y="9462"/>
                            <a:ext cx="1704" cy="1704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0DD217" w14:textId="77777777" w:rsidR="0063382D" w:rsidRDefault="0063382D" w:rsidP="0063382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868"/>
                        <wps:cNvCnPr>
                          <a:cxnSpLocks noChangeShapeType="1"/>
                        </wps:cNvCnPr>
                        <wps:spPr bwMode="auto">
                          <a:xfrm>
                            <a:off x="3434" y="11172"/>
                            <a:ext cx="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86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433" y="9193"/>
                            <a:ext cx="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3870"/>
                        <wps:cNvSpPr txBox="1">
                          <a:spLocks noChangeArrowheads="1"/>
                        </wps:cNvSpPr>
                        <wps:spPr bwMode="auto">
                          <a:xfrm>
                            <a:off x="3505" y="10776"/>
                            <a:ext cx="609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561DCF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871"/>
                        <wps:cNvSpPr txBox="1">
                          <a:spLocks noChangeArrowheads="1"/>
                        </wps:cNvSpPr>
                        <wps:spPr bwMode="auto">
                          <a:xfrm>
                            <a:off x="1589" y="8818"/>
                            <a:ext cx="676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FB9ADB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872"/>
                        <wps:cNvSpPr txBox="1">
                          <a:spLocks noChangeArrowheads="1"/>
                        </wps:cNvSpPr>
                        <wps:spPr bwMode="auto">
                          <a:xfrm>
                            <a:off x="1197" y="10114"/>
                            <a:ext cx="38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B515E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873"/>
                        <wps:cNvSpPr txBox="1">
                          <a:spLocks noChangeArrowheads="1"/>
                        </wps:cNvSpPr>
                        <wps:spPr bwMode="auto">
                          <a:xfrm>
                            <a:off x="2217" y="11130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E7B63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3874"/>
                        <wpg:cNvGrpSpPr>
                          <a:grpSpLocks/>
                        </wpg:cNvGrpSpPr>
                        <wpg:grpSpPr bwMode="auto">
                          <a:xfrm>
                            <a:off x="3017" y="11135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12" name="Group 3875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13" name="AutoShape 38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C31D0C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Oval 38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3A0859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" name="Rectangle 38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3E42A5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3879"/>
                        <wpg:cNvGrpSpPr>
                          <a:grpSpLocks/>
                        </wpg:cNvGrpSpPr>
                        <wpg:grpSpPr bwMode="auto">
                          <a:xfrm rot="5400000">
                            <a:off x="1205" y="9311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17" name="Group 3880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18" name="AutoShape 38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56F699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Oval 38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ACF40C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" name="Rectangle 38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0FE7D7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Text Box 3884"/>
                        <wps:cNvSpPr txBox="1">
                          <a:spLocks noChangeArrowheads="1"/>
                        </wps:cNvSpPr>
                        <wps:spPr bwMode="auto">
                          <a:xfrm>
                            <a:off x="1602" y="10790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41B126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885"/>
                        <wps:cNvSpPr txBox="1">
                          <a:spLocks noChangeArrowheads="1"/>
                        </wps:cNvSpPr>
                        <wps:spPr bwMode="auto">
                          <a:xfrm>
                            <a:off x="2921" y="10528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17BDB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886"/>
                        <wps:cNvSpPr txBox="1">
                          <a:spLocks noChangeArrowheads="1"/>
                        </wps:cNvSpPr>
                        <wps:spPr bwMode="auto">
                          <a:xfrm>
                            <a:off x="1555" y="9628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5D2AFE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3887"/>
                        <wps:cNvSpPr txBox="1">
                          <a:spLocks noChangeArrowheads="1"/>
                        </wps:cNvSpPr>
                        <wps:spPr bwMode="auto">
                          <a:xfrm>
                            <a:off x="3413" y="9475"/>
                            <a:ext cx="67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C6025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3888"/>
                        <wpg:cNvGrpSpPr>
                          <a:grpSpLocks/>
                        </wpg:cNvGrpSpPr>
                        <wpg:grpSpPr bwMode="auto">
                          <a:xfrm>
                            <a:off x="1325" y="11138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26" name="Group 3889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27" name="AutoShape 38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BACD5F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3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BD960E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" name="Rectangle 38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BFC16F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3893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9462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26554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3894"/>
                        <wpg:cNvGrpSpPr>
                          <a:grpSpLocks/>
                        </wpg:cNvGrpSpPr>
                        <wpg:grpSpPr bwMode="auto">
                          <a:xfrm rot="10800000">
                            <a:off x="3211" y="9285"/>
                            <a:ext cx="153" cy="203"/>
                            <a:chOff x="4285" y="3942"/>
                            <a:chExt cx="153" cy="203"/>
                          </a:xfrm>
                        </wpg:grpSpPr>
                        <wps:wsp>
                          <wps:cNvPr id="32" name="AutoShape 389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5" y="3992"/>
                              <a:ext cx="153" cy="15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23FB1C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38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6" y="3942"/>
                              <a:ext cx="61" cy="6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F75813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897"/>
                        <wpg:cNvGrpSpPr>
                          <a:grpSpLocks/>
                        </wpg:cNvGrpSpPr>
                        <wpg:grpSpPr bwMode="auto">
                          <a:xfrm>
                            <a:off x="3038" y="9124"/>
                            <a:ext cx="529" cy="107"/>
                            <a:chOff x="7256" y="9394"/>
                            <a:chExt cx="529" cy="107"/>
                          </a:xfrm>
                        </wpg:grpSpPr>
                        <wps:wsp>
                          <wps:cNvPr id="35" name="Rectangle 389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7257" y="9394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10FF36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AutoShape 38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6" y="9498"/>
                              <a:ext cx="5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7" name="Group 3900"/>
                        <wpg:cNvGrpSpPr>
                          <a:grpSpLocks/>
                        </wpg:cNvGrpSpPr>
                        <wpg:grpSpPr bwMode="auto">
                          <a:xfrm>
                            <a:off x="2597" y="979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8" name="Text Box 39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6601C5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B81585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39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9500826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3903"/>
                        <wpg:cNvGrpSpPr>
                          <a:grpSpLocks/>
                        </wpg:cNvGrpSpPr>
                        <wpg:grpSpPr bwMode="auto">
                          <a:xfrm>
                            <a:off x="3591" y="9042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1" name="Text Box 39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7AE0FB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39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63F397B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AutoShape 3906"/>
                        <wps:cNvCnPr>
                          <a:cxnSpLocks noChangeShapeType="1"/>
                        </wps:cNvCnPr>
                        <wps:spPr bwMode="auto">
                          <a:xfrm>
                            <a:off x="3382" y="9468"/>
                            <a:ext cx="401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4" name="Group 3907"/>
                        <wpg:cNvGrpSpPr>
                          <a:grpSpLocks/>
                        </wpg:cNvGrpSpPr>
                        <wpg:grpSpPr bwMode="auto">
                          <a:xfrm>
                            <a:off x="1904" y="1049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5" name="Text Box 39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01E241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39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2E9367B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" name="AutoShape 3911"/>
                        <wps:cNvCnPr>
                          <a:cxnSpLocks noChangeShapeType="1"/>
                        </wps:cNvCnPr>
                        <wps:spPr bwMode="auto">
                          <a:xfrm>
                            <a:off x="1602" y="9469"/>
                            <a:ext cx="1681" cy="16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3D9E0E" id="Group 3912" o:spid="_x0000_s1026" style="position:absolute;margin-left:330.2pt;margin-top:4.45pt;width:145.85pt;height:136.55pt;z-index:251657728" coordorigin="1197,8818" coordsize="2917,2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">
                <v:rect id="Rectangle 3867" o:spid="_x0000_s1027" style="position:absolute;left:1587;top:9462;width:1704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560DD217" w14:textId="77777777" w:rsidR="0063382D" w:rsidRDefault="0063382D" w:rsidP="0063382D">
                        <w:pPr>
                          <w:jc w:val="center"/>
                        </w:pPr>
                      </w:p>
                    </w:txbxContent>
                  </v:textbox>
                </v:rect>
                <v:line id="Line 3868" o:spid="_x0000_s1028" style="position:absolute;visibility:visible;mso-wrap-style:square" from="3434,11172" to="3771,1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3869" o:spid="_x0000_s1029" style="position:absolute;rotation:-90;visibility:visible;mso-wrap-style:square" from="1433,9193" to="1770,9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70" o:spid="_x0000_s1030" type="#_x0000_t202" style="position:absolute;left:3505;top:10776;width:609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E561DCF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3871" o:spid="_x0000_s1031" type="#_x0000_t202" style="position:absolute;left:1589;top:8818;width:676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4FB9ADB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 id="Text Box 3872" o:spid="_x0000_s1032" type="#_x0000_t202" style="position:absolute;left:1197;top:10114;width:38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3EB515E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873" o:spid="_x0000_s1033" type="#_x0000_t202" style="position:absolute;left:2217;top:11130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9BE7B63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3874" o:spid="_x0000_s1034" style="position:absolute;left:3017;top:11135;width:528;height:282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group id="Group 3875" o:spid="_x0000_s1035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876" o:spid="_x0000_s1036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" fillcolor="black" strokeweight="1pt">
                      <v:fill r:id="rId8" o:title="" type="pattern"/>
                      <v:textbox>
                        <w:txbxContent>
                          <w:p w14:paraId="7AC31D0C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77" o:spid="_x0000_s1037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    <v:textbox>
                        <w:txbxContent>
                          <w:p w14:paraId="773A0859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78" o:spid="_x0000_s1038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5E3E42A5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Group 3879" o:spid="_x0000_s1039" style="position:absolute;left:1205;top:9311;width:528;height:282;rotation:90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group id="Group 3880" o:spid="_x0000_s1040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shape id="AutoShape 3881" o:spid="_x0000_s1041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" fillcolor="black" strokeweight="1pt">
                      <v:fill r:id="rId8" o:title="" type="pattern"/>
                      <v:textbox>
                        <w:txbxContent>
                          <w:p w14:paraId="2C56F699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82" o:spid="_x0000_s1042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luIvwAAANsAAAAPAAAAZHJzL2Rvd25yZXYueG1sRE9Ni8Iw&#10;EL0L/ocwghfR1IUVtx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rluIvwAAANsAAAAPAAAAAAAA&#10;AAAAAAAAAAcCAABkcnMvZG93bnJldi54bWxQSwUGAAAAAAMAAwC3AAAA8wIAAAAA&#10;" fillcolor="black">
                      <v:textbox>
                        <w:txbxContent>
                          <w:p w14:paraId="63ACF40C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83" o:spid="_x0000_s1043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" fillcolor="black" stroked="f">
                    <v:fill r:id="rId8" o:title="" type="pattern"/>
                    <v:textbox>
                      <w:txbxContent>
                        <w:p w14:paraId="5B0FE7D7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 id="Text Box 3884" o:spid="_x0000_s1044" type="#_x0000_t202" style="position:absolute;left:1602;top:10790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4A41B126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885" o:spid="_x0000_s1045" type="#_x0000_t202" style="position:absolute;left:2921;top:10528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0E717BDB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886" o:spid="_x0000_s1046" type="#_x0000_t202" style="position:absolute;left:1555;top:9628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235D2AFE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887" o:spid="_x0000_s1047" type="#_x0000_t202" style="position:absolute;left:3413;top:9475;width:676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86C6025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group id="Group 3888" o:spid="_x0000_s1048" style="position:absolute;left:1325;top:11138;width:528;height:282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3889" o:spid="_x0000_s1049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AutoShape 3890" o:spid="_x0000_s1050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" fillcolor="black" strokeweight="1pt">
                      <v:fill r:id="rId8" o:title="" type="pattern"/>
                      <v:textbox>
                        <w:txbxContent>
                          <w:p w14:paraId="22BACD5F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91" o:spid="_x0000_s1051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Su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Rwb&#10;v8QfIPdvAAAA//8DAFBLAQItABQABgAIAAAAIQDb4fbL7gAAAIUBAAATAAAAAAAAAAAAAAAAAAAA&#10;AABbQ29udGVudF9UeXBlc10ueG1sUEsBAi0AFAAGAAgAAAAhAFr0LFu/AAAAFQEAAAsAAAAAAAAA&#10;AAAAAAAAHwEAAF9yZWxzLy5yZWxzUEsBAi0AFAAGAAgAAAAhAOKONK6+AAAA2wAAAA8AAAAAAAAA&#10;AAAAAAAABwIAAGRycy9kb3ducmV2LnhtbFBLBQYAAAAAAwADALcAAADyAgAAAAA=&#10;" fillcolor="black">
                      <v:textbox>
                        <w:txbxContent>
                          <w:p w14:paraId="31BD960E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92" o:spid="_x0000_s1052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" fillcolor="black" stroked="f">
                    <v:fill r:id="rId8" o:title="" type="pattern"/>
                    <v:textbox>
                      <w:txbxContent>
                        <w:p w14:paraId="7ABFC16F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 id="Text Box 3893" o:spid="_x0000_s1053" type="#_x0000_t202" style="position:absolute;left:2934;top:9462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4C626554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894" o:spid="_x0000_s1054" style="position:absolute;left:3211;top:9285;width:153;height:203;rotation:180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">
                  <v:shape id="AutoShape 3895" o:spid="_x0000_s1055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" fillcolor="black" strokeweight="1pt">
                    <v:fill r:id="rId8" o:title="" type="pattern"/>
                    <v:textbox>
                      <w:txbxContent>
                        <w:p w14:paraId="5023FB1C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shape>
                  <v:oval id="Oval 3896" o:spid="_x0000_s1056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>
                    <v:textbox>
                      <w:txbxContent>
                        <w:p w14:paraId="0BF75813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897" o:spid="_x0000_s1057" style="position:absolute;left:3038;top:9124;width:529;height:107" coordorigin="7256,9394" coordsize="529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rect id="Rectangle 3898" o:spid="_x0000_s1058" style="position:absolute;left:7257;top:9394;width:528;height:107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" fillcolor="black" stroked="f">
                    <v:fill r:id="rId8" o:title="" type="pattern"/>
                    <v:textbox>
                      <w:txbxContent>
                        <w:p w14:paraId="7A10FF36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899" o:spid="_x0000_s1059" type="#_x0000_t32" style="position:absolute;left:7256;top:9498;width: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  </v:group>
                <v:group id="Group 3900" o:spid="_x0000_s1060" style="position:absolute;left:2597;top:979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Text Box 3901" o:spid="_x0000_s1061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<v:textbox>
                      <w:txbxContent>
                        <w:p w14:paraId="316601C5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B81585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902" o:spid="_x0000_s1062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6xw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YwfIP/L+EHyOQKAAD//wMAUEsBAi0AFAAGAAgAAAAhANvh9svuAAAAhQEAABMAAAAAAAAA&#10;AAAAAAAAAAAAAFtDb250ZW50X1R5cGVzXS54bWxQSwECLQAUAAYACAAAACEAWvQsW78AAAAVAQAA&#10;CwAAAAAAAAAAAAAAAAAfAQAAX3JlbHMvLnJlbHNQSwECLQAUAAYACAAAACEAk0+scMYAAADbAAAA&#10;DwAAAAAAAAAAAAAAAAAHAgAAZHJzL2Rvd25yZXYueG1sUEsFBgAAAAADAAMAtwAAAPoCAAAAAA==&#10;" filled="f" strokeweight="1pt">
                    <v:textbox>
                      <w:txbxContent>
                        <w:p w14:paraId="69500826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903" o:spid="_x0000_s1063" style="position:absolute;left:3591;top:9042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Text Box 3904" o:spid="_x0000_s1064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167AE0FB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905" o:spid="_x0000_s1065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U18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4yH8fwk/QE6vAAAA//8DAFBLAQItABQABgAIAAAAIQDb4fbL7gAAAIUBAAATAAAAAAAA&#10;AAAAAAAAAAAAAABbQ29udGVudF9UeXBlc10ueG1sUEsBAi0AFAAGAAgAAAAhAFr0LFu/AAAAFQEA&#10;AAsAAAAAAAAAAAAAAAAAHwEAAF9yZWxzLy5yZWxzUEsBAi0AFAAGAAgAAAAhAMXtTXzHAAAA2wAA&#10;AA8AAAAAAAAAAAAAAAAABwIAAGRycy9kb3ducmV2LnhtbFBLBQYAAAAAAwADALcAAAD7AgAAAAA=&#10;" filled="f" strokeweight="1pt">
                    <v:textbox>
                      <w:txbxContent>
                        <w:p w14:paraId="463F397B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AutoShape 3906" o:spid="_x0000_s1066" type="#_x0000_t32" style="position:absolute;left:3382;top:9468;width:4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" strokeweight="1pt">
                  <v:stroke endarrow="block" endarrowwidth="narrow"/>
                </v:shape>
                <v:group id="Group 3907" o:spid="_x0000_s1067" style="position:absolute;left:1904;top:1049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3908" o:spid="_x0000_s1068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7101E241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909" o:spid="_x0000_s1069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>
                    <v:textbox>
                      <w:txbxContent>
                        <w:p w14:paraId="12E9367B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AutoShape 3911" o:spid="_x0000_s1070" type="#_x0000_t32" style="position:absolute;left:1602;top:9469;width:1681;height:16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<w10:wrap type="square"/>
              </v:group>
            </w:pict>
          </mc:Fallback>
        </mc:AlternateContent>
      </w:r>
      <w:r w:rsidR="006375B9">
        <w:rPr>
          <w:rFonts w:ascii="Times New Roman" w:hAnsi="Times New Roman"/>
          <w:b/>
          <w:sz w:val="32"/>
          <w:szCs w:val="32"/>
          <w:lang w:val="en-US"/>
        </w:rPr>
        <w:t>A</w:t>
      </w:r>
      <w:r w:rsidR="000B7591" w:rsidRPr="0055698D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6375B9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3DE62C67" w14:textId="77777777" w:rsidR="000B7591" w:rsidRPr="0015032D" w:rsidRDefault="000B7591" w:rsidP="000B7591">
      <w:pPr>
        <w:ind w:right="-6"/>
        <w:jc w:val="both"/>
        <w:rPr>
          <w:rFonts w:ascii="Times New Roman" w:hAnsi="Times New Roman"/>
          <w:color w:val="000000"/>
        </w:rPr>
      </w:pPr>
    </w:p>
    <w:p w14:paraId="42423AD8" w14:textId="5B5588DB" w:rsidR="00864BAF" w:rsidRDefault="000B7591" w:rsidP="000B7591">
      <w:pPr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0D79">
        <w:rPr>
          <w:rFonts w:ascii="Times New Roman" w:hAnsi="Times New Roman"/>
          <w:color w:val="000000"/>
          <w:lang w:val="en-US"/>
        </w:rPr>
        <w:t xml:space="preserve">A thin slab of square shape is loaded by a point force as shown. Derive the relationship between the force </w:t>
      </w:r>
      <w:r w:rsidRPr="00CD0D79">
        <w:rPr>
          <w:rFonts w:ascii="Times New Roman" w:hAnsi="Times New Roman"/>
          <w:i/>
          <w:color w:val="000000"/>
          <w:lang w:val="en-US"/>
        </w:rPr>
        <w:t>F</w:t>
      </w:r>
      <w:r w:rsidRPr="00CD0D79">
        <w:rPr>
          <w:rFonts w:ascii="Times New Roman" w:hAnsi="Times New Roman"/>
          <w:color w:val="000000"/>
          <w:lang w:val="en-US"/>
        </w:rPr>
        <w:t xml:space="preserve"> and the displacement </w:t>
      </w:r>
      <w:r w:rsidR="008477C6">
        <w:rPr>
          <w:rFonts w:ascii="Times New Roman" w:hAnsi="Times New Roman"/>
          <w:noProof/>
          <w:color w:val="000000"/>
          <w:position w:val="-12"/>
          <w:lang w:val="en-US"/>
        </w:rPr>
        <w:drawing>
          <wp:inline distT="0" distB="0" distL="0" distR="0" wp14:anchorId="64CDA122" wp14:editId="72705ABA">
            <wp:extent cx="293370" cy="2298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0D79">
        <w:rPr>
          <w:rFonts w:ascii="Times New Roman" w:hAnsi="Times New Roman"/>
          <w:color w:val="000000"/>
          <w:lang w:val="en-US"/>
        </w:rPr>
        <w:t xml:space="preserve"> of its point of action. Young’s modulus </w:t>
      </w:r>
      <w:r w:rsidRPr="00CD0D79">
        <w:rPr>
          <w:rFonts w:ascii="Times New Roman" w:hAnsi="Times New Roman"/>
          <w:i/>
          <w:color w:val="000000"/>
          <w:lang w:val="en-US"/>
        </w:rPr>
        <w:t>E</w:t>
      </w:r>
      <w:r w:rsidRPr="00CD0D79">
        <w:rPr>
          <w:rFonts w:ascii="Times New Roman" w:hAnsi="Times New Roman"/>
          <w:color w:val="000000"/>
          <w:lang w:val="en-US"/>
        </w:rPr>
        <w:t xml:space="preserve">, Poisson’s ratio </w:t>
      </w:r>
      <w:r w:rsidR="008477C6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3FAB90F9" wp14:editId="3F0BA283">
            <wp:extent cx="127000" cy="1403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0D79">
        <w:rPr>
          <w:rFonts w:ascii="Times New Roman" w:hAnsi="Times New Roman"/>
          <w:color w:val="000000"/>
          <w:lang w:val="en-US"/>
        </w:rPr>
        <w:t xml:space="preserve">, and thickness of the slab </w:t>
      </w:r>
      <w:r w:rsidRPr="00CD0D79">
        <w:rPr>
          <w:rFonts w:ascii="Times New Roman" w:hAnsi="Times New Roman"/>
          <w:i/>
          <w:color w:val="000000"/>
          <w:lang w:val="en-US"/>
        </w:rPr>
        <w:t>t</w:t>
      </w:r>
      <w:r w:rsidRPr="00CD0D79">
        <w:rPr>
          <w:rFonts w:ascii="Times New Roman" w:hAnsi="Times New Roman"/>
          <w:color w:val="000000"/>
          <w:lang w:val="en-US"/>
        </w:rPr>
        <w:t xml:space="preserve"> are constants</w:t>
      </w:r>
      <w:r w:rsidRPr="00CD0D79">
        <w:rPr>
          <w:rFonts w:ascii="Times New Roman" w:hAnsi="Times New Roman"/>
          <w:i/>
          <w:color w:val="000000"/>
          <w:lang w:val="en-US"/>
        </w:rPr>
        <w:t xml:space="preserve">. </w:t>
      </w:r>
      <w:r>
        <w:rPr>
          <w:rFonts w:ascii="Times New Roman" w:hAnsi="Times New Roman"/>
          <w:color w:val="000000"/>
          <w:lang w:val="en-US"/>
        </w:rPr>
        <w:t>E</w:t>
      </w:r>
      <w:r w:rsidRPr="00CD0D79">
        <w:rPr>
          <w:rFonts w:ascii="Times New Roman" w:hAnsi="Times New Roman"/>
          <w:color w:val="000000"/>
          <w:lang w:val="en-US"/>
        </w:rPr>
        <w:t xml:space="preserve">xternal distributed forces </w:t>
      </w:r>
      <w:r>
        <w:rPr>
          <w:rFonts w:ascii="Times New Roman" w:hAnsi="Times New Roman"/>
          <w:color w:val="000000"/>
          <w:lang w:val="en-US"/>
        </w:rPr>
        <w:t>vanish.</w:t>
      </w:r>
      <w:r w:rsidRPr="00CD0D79">
        <w:rPr>
          <w:rFonts w:ascii="Times New Roman" w:hAnsi="Times New Roman"/>
          <w:color w:val="000000"/>
          <w:lang w:val="en-US"/>
        </w:rPr>
        <w:t xml:space="preserve"> Assume plane stress conditions and use </w:t>
      </w:r>
      <w:r>
        <w:rPr>
          <w:rFonts w:ascii="Times New Roman" w:hAnsi="Times New Roman"/>
          <w:color w:val="000000"/>
          <w:lang w:val="en-US"/>
        </w:rPr>
        <w:t>two linear triangle elements</w:t>
      </w:r>
      <w:r w:rsidRPr="00CD0D79">
        <w:rPr>
          <w:rFonts w:ascii="Times New Roman" w:hAnsi="Times New Roman"/>
          <w:color w:val="000000"/>
          <w:lang w:val="en-US"/>
        </w:rPr>
        <w:t>.</w:t>
      </w:r>
    </w:p>
    <w:p w14:paraId="01D838A1" w14:textId="77777777" w:rsidR="000B7591" w:rsidRPr="00B81585" w:rsidRDefault="000B7591" w:rsidP="000B7591">
      <w:pPr>
        <w:rPr>
          <w:rFonts w:ascii="Times New Roman" w:hAnsi="Times New Roman"/>
          <w:snapToGrid/>
          <w:szCs w:val="24"/>
          <w:lang w:val="en-US"/>
        </w:rPr>
      </w:pPr>
    </w:p>
    <w:p w14:paraId="5F0128E4" w14:textId="77777777" w:rsidR="000B7591" w:rsidRDefault="000B7591" w:rsidP="000B7591">
      <w:pPr>
        <w:spacing w:line="360" w:lineRule="exact"/>
        <w:rPr>
          <w:rFonts w:ascii="Times New Roman" w:hAnsi="Times New Roman"/>
          <w:b/>
          <w:snapToGrid/>
          <w:szCs w:val="24"/>
          <w:lang w:val="en-US"/>
        </w:rPr>
      </w:pPr>
      <w:r w:rsidRPr="00B81585">
        <w:rPr>
          <w:rFonts w:ascii="Times New Roman" w:hAnsi="Times New Roman"/>
          <w:b/>
          <w:snapToGrid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szCs w:val="24"/>
          <w:lang w:val="en-US"/>
        </w:rPr>
        <w:t xml:space="preserve"> template</w:t>
      </w:r>
    </w:p>
    <w:p w14:paraId="4A8A99B5" w14:textId="77777777" w:rsidR="006F504A" w:rsidRPr="0015032D" w:rsidRDefault="006F504A" w:rsidP="006F504A">
      <w:pPr>
        <w:tabs>
          <w:tab w:val="left" w:pos="567"/>
          <w:tab w:val="left" w:pos="1701"/>
          <w:tab w:val="left" w:pos="2268"/>
        </w:tabs>
        <w:spacing w:line="360" w:lineRule="exact"/>
        <w:rPr>
          <w:rFonts w:ascii="Times New Roman" w:hAnsi="Times New Roman"/>
          <w:snapToGrid/>
          <w:szCs w:val="24"/>
          <w:lang w:val="en-US" w:eastAsia="fi-FI"/>
        </w:rPr>
      </w:pPr>
      <w:r w:rsidRPr="0015032D">
        <w:rPr>
          <w:rFonts w:ascii="Times New Roman" w:hAnsi="Times New Roman"/>
          <w:snapToGrid/>
          <w:szCs w:val="24"/>
          <w:lang w:val="en-US" w:eastAsia="fi-FI"/>
        </w:rPr>
        <w:t xml:space="preserve">Under the plane stress conditions, the virtual work densities (virtual works per unit area) of the thin slab model </w:t>
      </w:r>
      <w:r>
        <w:rPr>
          <w:rFonts w:ascii="Times New Roman" w:hAnsi="Times New Roman"/>
          <w:snapToGrid/>
          <w:szCs w:val="24"/>
          <w:lang w:val="en-US" w:eastAsia="fi-FI"/>
        </w:rPr>
        <w:t>are given by</w:t>
      </w:r>
    </w:p>
    <w:p w14:paraId="42378E4B" w14:textId="77777777" w:rsidR="006F504A" w:rsidRPr="0015032D" w:rsidRDefault="006F504A" w:rsidP="006F504A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85AAF68" w14:textId="19421E83" w:rsidR="006F504A" w:rsidRPr="0015032D" w:rsidRDefault="00903E7F" w:rsidP="006F504A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903E7F">
        <w:rPr>
          <w:position w:val="-50"/>
        </w:rPr>
        <w:object w:dxaOrig="5480" w:dyaOrig="1180" w14:anchorId="05CBE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85pt;height:58.85pt" o:ole="">
            <v:imagedata r:id="rId11" o:title=""/>
          </v:shape>
          <o:OLEObject Type="Embed" ProgID="Equation.DSMT4" ShapeID="_x0000_i1025" DrawAspect="Content" ObjectID="_1761624816" r:id="rId12"/>
        </w:object>
      </w:r>
      <w:r w:rsidR="006F504A" w:rsidRPr="0015032D">
        <w:rPr>
          <w:rFonts w:ascii="Times New Roman" w:hAnsi="Times New Roman"/>
          <w:noProof/>
          <w:snapToGrid/>
          <w:szCs w:val="24"/>
          <w:lang w:val="en-US" w:eastAsia="fi-FI"/>
        </w:rPr>
        <w:t xml:space="preserve"> </w:t>
      </w:r>
      <w:r w:rsidR="006F504A">
        <w:rPr>
          <w:rFonts w:ascii="Times New Roman" w:hAnsi="Times New Roman"/>
          <w:noProof/>
          <w:snapToGrid/>
          <w:szCs w:val="24"/>
          <w:lang w:val="en-US" w:eastAsia="fi-FI"/>
        </w:rPr>
        <w:t xml:space="preserve">and </w:t>
      </w:r>
      <w:bookmarkStart w:id="0" w:name="MTBlankEqn"/>
      <w:r w:rsidRPr="00903E7F">
        <w:rPr>
          <w:position w:val="-34"/>
        </w:rPr>
        <w:object w:dxaOrig="2079" w:dyaOrig="840" w14:anchorId="7C627F24">
          <v:shape id="_x0000_i1026" type="#_x0000_t75" style="width:103.9pt;height:42.1pt" o:ole="">
            <v:imagedata r:id="rId13" o:title=""/>
          </v:shape>
          <o:OLEObject Type="Embed" ProgID="Equation.DSMT4" ShapeID="_x0000_i1026" DrawAspect="Content" ObjectID="_1761624817" r:id="rId14"/>
        </w:object>
      </w:r>
      <w:bookmarkEnd w:id="0"/>
      <w:r w:rsidR="006F504A" w:rsidRPr="0015032D">
        <w:rPr>
          <w:rFonts w:ascii="Times New Roman" w:hAnsi="Times New Roman"/>
          <w:noProof/>
          <w:snapToGrid/>
          <w:szCs w:val="24"/>
          <w:lang w:val="en-US" w:eastAsia="fi-FI"/>
        </w:rPr>
        <w:t>where</w:t>
      </w:r>
    </w:p>
    <w:p w14:paraId="7A0812A7" w14:textId="77777777" w:rsidR="006F504A" w:rsidRPr="0015032D" w:rsidRDefault="006F504A" w:rsidP="006F504A">
      <w:pPr>
        <w:rPr>
          <w:rFonts w:ascii="Times New Roman" w:hAnsi="Times New Roman"/>
        </w:rPr>
      </w:pPr>
    </w:p>
    <w:p w14:paraId="22C083C3" w14:textId="6F1F05B6" w:rsidR="006F504A" w:rsidRPr="00DC1365" w:rsidRDefault="00903E7F" w:rsidP="006F504A">
      <w:pPr>
        <w:rPr>
          <w:rFonts w:ascii="Times New Roman" w:hAnsi="Times New Roman"/>
        </w:rPr>
      </w:pPr>
      <w:r w:rsidRPr="00903E7F">
        <w:rPr>
          <w:position w:val="-50"/>
        </w:rPr>
        <w:object w:dxaOrig="3159" w:dyaOrig="1120" w14:anchorId="3B0B218A">
          <v:shape id="_x0000_i1027" type="#_x0000_t75" style="width:157.8pt;height:55.9pt" o:ole="">
            <v:imagedata r:id="rId15" o:title=""/>
          </v:shape>
          <o:OLEObject Type="Embed" ProgID="Equation.DSMT4" ShapeID="_x0000_i1027" DrawAspect="Content" ObjectID="_1761624818" r:id="rId16"/>
        </w:object>
      </w:r>
      <w:r w:rsidR="006F504A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4E8B8351" w14:textId="77777777" w:rsidR="006F504A" w:rsidRPr="0015032D" w:rsidRDefault="006F504A" w:rsidP="006F504A">
      <w:pPr>
        <w:rPr>
          <w:rFonts w:ascii="Times New Roman" w:hAnsi="Times New Roman"/>
        </w:rPr>
      </w:pPr>
    </w:p>
    <w:p w14:paraId="59398C19" w14:textId="09AEF6EF" w:rsidR="000B7591" w:rsidRPr="00D72E3B" w:rsidRDefault="008D4A45" w:rsidP="000B7591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All nodes of element 2 are fixed so its element contribution </w:t>
      </w:r>
      <w:proofErr w:type="gramStart"/>
      <w:r>
        <w:rPr>
          <w:rFonts w:ascii="Times New Roman" w:hAnsi="Times New Roman"/>
          <w:snapToGrid/>
          <w:color w:val="000000"/>
          <w:szCs w:val="24"/>
          <w:lang w:val="en-US"/>
        </w:rPr>
        <w:t>vanishes</w:t>
      </w:r>
      <w:proofErr w:type="gramEnd"/>
      <w:r w:rsidR="00D72E3B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and it is enough to consider only element</w:t>
      </w:r>
      <w:r w:rsidR="007264A1">
        <w:rPr>
          <w:rFonts w:ascii="Times New Roman" w:hAnsi="Times New Roman"/>
          <w:snapToGrid/>
          <w:color w:val="000000"/>
          <w:szCs w:val="24"/>
          <w:lang w:val="en-US"/>
        </w:rPr>
        <w:t>s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1 and 3. </w:t>
      </w:r>
      <w:r w:rsidR="000B7591" w:rsidRPr="00B81585">
        <w:rPr>
          <w:rFonts w:ascii="Times New Roman" w:hAnsi="Times New Roman"/>
          <w:snapToGrid/>
          <w:color w:val="000000"/>
          <w:szCs w:val="24"/>
          <w:lang w:val="en-US"/>
        </w:rPr>
        <w:t>Let us start with the shape functions of element 1</w:t>
      </w:r>
      <w:r>
        <w:rPr>
          <w:rFonts w:ascii="Times New Roman" w:hAnsi="Times New Roman"/>
          <w:snapToGrid/>
          <w:color w:val="000000"/>
          <w:szCs w:val="24"/>
          <w:lang w:val="en-US"/>
        </w:rPr>
        <w:t>. As two of the edges are aligned with the coordinate axes, deducing the shape function expressions is not too difficult</w:t>
      </w:r>
    </w:p>
    <w:p w14:paraId="0FC0747A" w14:textId="77777777" w:rsidR="000B7591" w:rsidRPr="008D4A45" w:rsidRDefault="000B7591" w:rsidP="006375B9"/>
    <w:p w14:paraId="6541142E" w14:textId="139967EA" w:rsidR="000B7591" w:rsidRPr="008D4A45" w:rsidRDefault="00903E7F" w:rsidP="006375B9">
      <w:r w:rsidRPr="00903E7F">
        <w:rPr>
          <w:position w:val="-12"/>
        </w:rPr>
        <w:object w:dxaOrig="2180" w:dyaOrig="360" w14:anchorId="45F67AF0">
          <v:shape id="_x0000_i1028" type="#_x0000_t75" style="width:109.15pt;height:18.1pt" o:ole="">
            <v:imagedata r:id="rId17" o:title=""/>
          </v:shape>
          <o:OLEObject Type="Embed" ProgID="Equation.DSMT4" ShapeID="_x0000_i1028" DrawAspect="Content" ObjectID="_1761624819" r:id="rId18"/>
        </w:object>
      </w:r>
      <w:proofErr w:type="gramStart"/>
      <w:r w:rsidR="008D4A45" w:rsidRPr="008D4A45">
        <w:t xml:space="preserve">,   </w:t>
      </w:r>
      <w:proofErr w:type="gramEnd"/>
      <w:r w:rsidR="008D4A45" w:rsidRPr="008D4A45">
        <w:t xml:space="preserve"> </w:t>
      </w:r>
      <w:r w:rsidRPr="00903E7F">
        <w:rPr>
          <w:position w:val="-12"/>
        </w:rPr>
        <w:object w:dxaOrig="2200" w:dyaOrig="360" w14:anchorId="37A395D9">
          <v:shape id="_x0000_i1029" type="#_x0000_t75" style="width:110.15pt;height:18.1pt" o:ole="">
            <v:imagedata r:id="rId19" o:title=""/>
          </v:shape>
          <o:OLEObject Type="Embed" ProgID="Equation.DSMT4" ShapeID="_x0000_i1029" DrawAspect="Content" ObjectID="_1761624820" r:id="rId20"/>
        </w:object>
      </w:r>
      <w:r w:rsidR="000B7591" w:rsidRPr="008D4A45">
        <w:t xml:space="preserve"> </w:t>
      </w:r>
      <w:r w:rsidR="008D4A45">
        <w:t xml:space="preserve">, and   </w:t>
      </w:r>
      <w:r w:rsidRPr="00903E7F">
        <w:rPr>
          <w:position w:val="-12"/>
        </w:rPr>
        <w:object w:dxaOrig="3540" w:dyaOrig="360" w14:anchorId="5B348620">
          <v:shape id="_x0000_i1030" type="#_x0000_t75" style="width:176.9pt;height:18.1pt" o:ole="">
            <v:imagedata r:id="rId21" o:title=""/>
          </v:shape>
          <o:OLEObject Type="Embed" ProgID="Equation.DSMT4" ShapeID="_x0000_i1030" DrawAspect="Content" ObjectID="_1761624821" r:id="rId22"/>
        </w:object>
      </w:r>
      <w:r w:rsidR="008D4A45">
        <w:t>.</w:t>
      </w:r>
    </w:p>
    <w:p w14:paraId="0CB01AD5" w14:textId="77777777" w:rsidR="008D4A45" w:rsidRPr="008D4A45" w:rsidRDefault="008D4A45" w:rsidP="006375B9"/>
    <w:p w14:paraId="5B0202FE" w14:textId="77777777" w:rsidR="000B7591" w:rsidRPr="00B81585" w:rsidRDefault="000B7591" w:rsidP="000B7591">
      <w:pPr>
        <w:spacing w:line="360" w:lineRule="exact"/>
        <w:rPr>
          <w:rFonts w:ascii="Times New Roman" w:hAnsi="Times New Roman"/>
          <w:snapToGrid/>
          <w:szCs w:val="24"/>
          <w:lang w:val="en-US"/>
        </w:rPr>
      </w:pP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Approximations to the displacement components and their derivatives with respect to </w:t>
      </w:r>
      <w:r w:rsidRPr="00B81585">
        <w:rPr>
          <w:rFonts w:ascii="Times New Roman" w:hAnsi="Times New Roman"/>
          <w:i/>
          <w:snapToGrid/>
          <w:color w:val="000000"/>
          <w:szCs w:val="24"/>
          <w:lang w:val="en-US"/>
        </w:rPr>
        <w:t>x</w:t>
      </w: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 and </w:t>
      </w:r>
      <w:r w:rsidRPr="00B81585">
        <w:rPr>
          <w:rFonts w:ascii="Times New Roman" w:hAnsi="Times New Roman"/>
          <w:i/>
          <w:snapToGrid/>
          <w:color w:val="000000"/>
          <w:szCs w:val="24"/>
          <w:lang w:val="en-US"/>
        </w:rPr>
        <w:t>y</w:t>
      </w: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 are</w:t>
      </w:r>
    </w:p>
    <w:p w14:paraId="7739AB27" w14:textId="77777777" w:rsidR="000B7591" w:rsidRPr="00AA5A60" w:rsidRDefault="000B7591" w:rsidP="006375B9">
      <w:pPr>
        <w:rPr>
          <w:rFonts w:ascii="Times New Roman" w:hAnsi="Times New Roman"/>
          <w:szCs w:val="24"/>
        </w:rPr>
      </w:pPr>
    </w:p>
    <w:p w14:paraId="7A67F20C" w14:textId="08C7B975" w:rsidR="000B7591" w:rsidRPr="00AA5A60" w:rsidRDefault="00903E7F" w:rsidP="006375B9">
      <w:pPr>
        <w:rPr>
          <w:rFonts w:ascii="Times New Roman" w:hAnsi="Times New Roman"/>
          <w:szCs w:val="24"/>
        </w:rPr>
      </w:pPr>
      <w:r w:rsidRPr="00903E7F">
        <w:rPr>
          <w:position w:val="-10"/>
        </w:rPr>
        <w:object w:dxaOrig="3440" w:dyaOrig="400" w14:anchorId="72C32754">
          <v:shape id="_x0000_i1031" type="#_x0000_t75" style="width:171.95pt;height:20.05pt" o:ole="">
            <v:imagedata r:id="rId23" o:title=""/>
          </v:shape>
          <o:OLEObject Type="Embed" ProgID="Equation.DSMT4" ShapeID="_x0000_i1031" DrawAspect="Content" ObjectID="_1761624822" r:id="rId24"/>
        </w:object>
      </w:r>
      <w:proofErr w:type="gramStart"/>
      <w:r w:rsidR="000B7591" w:rsidRPr="00AA5A60">
        <w:rPr>
          <w:rFonts w:ascii="Times New Roman" w:hAnsi="Times New Roman"/>
          <w:szCs w:val="24"/>
        </w:rPr>
        <w:t xml:space="preserve">,   </w:t>
      </w:r>
      <w:proofErr w:type="gramEnd"/>
      <w:r w:rsidRPr="00903E7F">
        <w:rPr>
          <w:position w:val="-24"/>
        </w:rPr>
        <w:object w:dxaOrig="2420" w:dyaOrig="620" w14:anchorId="257D969E">
          <v:shape id="_x0000_i1032" type="#_x0000_t75" style="width:121pt;height:30.9pt" o:ole="">
            <v:imagedata r:id="rId25" o:title=""/>
          </v:shape>
          <o:OLEObject Type="Embed" ProgID="Equation.DSMT4" ShapeID="_x0000_i1032" DrawAspect="Content" ObjectID="_1761624823" r:id="rId26"/>
        </w:object>
      </w:r>
      <w:r w:rsidR="000B7591" w:rsidRPr="00AA5A60">
        <w:rPr>
          <w:rFonts w:ascii="Times New Roman" w:hAnsi="Times New Roman"/>
          <w:szCs w:val="24"/>
        </w:rPr>
        <w:t xml:space="preserve">,  and  </w:t>
      </w:r>
      <w:r w:rsidRPr="00903E7F">
        <w:rPr>
          <w:position w:val="-28"/>
        </w:rPr>
        <w:object w:dxaOrig="2420" w:dyaOrig="660" w14:anchorId="0031D7C2">
          <v:shape id="_x0000_i1033" type="#_x0000_t75" style="width:121pt;height:32.9pt" o:ole="">
            <v:imagedata r:id="rId27" o:title=""/>
          </v:shape>
          <o:OLEObject Type="Embed" ProgID="Equation.DSMT4" ShapeID="_x0000_i1033" DrawAspect="Content" ObjectID="_1761624824" r:id="rId28"/>
        </w:object>
      </w:r>
      <w:r w:rsidR="006F504A">
        <w:rPr>
          <w:rFonts w:ascii="Times New Roman" w:hAnsi="Times New Roman"/>
        </w:rPr>
        <w:t>,</w:t>
      </w:r>
    </w:p>
    <w:p w14:paraId="00BDB25F" w14:textId="77777777" w:rsidR="000B7591" w:rsidRPr="00AA5A60" w:rsidRDefault="000B7591" w:rsidP="006375B9">
      <w:pPr>
        <w:rPr>
          <w:rFonts w:ascii="Times New Roman" w:hAnsi="Times New Roman"/>
          <w:szCs w:val="24"/>
        </w:rPr>
      </w:pPr>
    </w:p>
    <w:p w14:paraId="08708B4E" w14:textId="2144D589" w:rsidR="000B7591" w:rsidRPr="00AA5A60" w:rsidRDefault="00903E7F" w:rsidP="006375B9">
      <w:pPr>
        <w:rPr>
          <w:rFonts w:ascii="Times New Roman" w:hAnsi="Times New Roman"/>
          <w:szCs w:val="24"/>
        </w:rPr>
      </w:pPr>
      <w:r w:rsidRPr="00903E7F">
        <w:rPr>
          <w:position w:val="-10"/>
        </w:rPr>
        <w:object w:dxaOrig="3440" w:dyaOrig="400" w14:anchorId="44508974">
          <v:shape id="_x0000_i1034" type="#_x0000_t75" style="width:171.95pt;height:20.05pt" o:ole="">
            <v:imagedata r:id="rId29" o:title=""/>
          </v:shape>
          <o:OLEObject Type="Embed" ProgID="Equation.DSMT4" ShapeID="_x0000_i1034" DrawAspect="Content" ObjectID="_1761624825" r:id="rId30"/>
        </w:object>
      </w:r>
      <w:proofErr w:type="gramStart"/>
      <w:r w:rsidR="000B7591" w:rsidRPr="00AA5A60">
        <w:rPr>
          <w:rFonts w:ascii="Times New Roman" w:hAnsi="Times New Roman"/>
          <w:szCs w:val="24"/>
        </w:rPr>
        <w:t xml:space="preserve">, </w:t>
      </w:r>
      <w:r w:rsidR="003F24D2">
        <w:rPr>
          <w:rFonts w:ascii="Times New Roman" w:hAnsi="Times New Roman"/>
          <w:szCs w:val="24"/>
        </w:rPr>
        <w:t xml:space="preserve"> </w:t>
      </w:r>
      <w:r w:rsidR="000B7591" w:rsidRPr="00AA5A60">
        <w:rPr>
          <w:rFonts w:ascii="Times New Roman" w:hAnsi="Times New Roman"/>
          <w:szCs w:val="24"/>
        </w:rPr>
        <w:t xml:space="preserve"> </w:t>
      </w:r>
      <w:proofErr w:type="gramEnd"/>
      <w:r w:rsidRPr="00903E7F">
        <w:rPr>
          <w:position w:val="-24"/>
        </w:rPr>
        <w:object w:dxaOrig="2400" w:dyaOrig="620" w14:anchorId="3B253C12">
          <v:shape id="_x0000_i1035" type="#_x0000_t75" style="width:120pt;height:30.9pt" o:ole="">
            <v:imagedata r:id="rId31" o:title=""/>
          </v:shape>
          <o:OLEObject Type="Embed" ProgID="Equation.DSMT4" ShapeID="_x0000_i1035" DrawAspect="Content" ObjectID="_1761624826" r:id="rId32"/>
        </w:object>
      </w:r>
      <w:r w:rsidR="000B7591" w:rsidRPr="00AA5A60">
        <w:rPr>
          <w:rFonts w:ascii="Times New Roman" w:hAnsi="Times New Roman"/>
          <w:szCs w:val="24"/>
        </w:rPr>
        <w:t xml:space="preserve">,  </w:t>
      </w:r>
      <w:r w:rsidR="003F24D2">
        <w:rPr>
          <w:rFonts w:ascii="Times New Roman" w:hAnsi="Times New Roman"/>
          <w:szCs w:val="24"/>
        </w:rPr>
        <w:t xml:space="preserve"> </w:t>
      </w:r>
      <w:r w:rsidR="000B7591" w:rsidRPr="00AA5A60">
        <w:rPr>
          <w:rFonts w:ascii="Times New Roman" w:hAnsi="Times New Roman"/>
          <w:szCs w:val="24"/>
        </w:rPr>
        <w:t xml:space="preserve">and  </w:t>
      </w:r>
      <w:r w:rsidRPr="00903E7F">
        <w:rPr>
          <w:position w:val="-28"/>
        </w:rPr>
        <w:object w:dxaOrig="2400" w:dyaOrig="660" w14:anchorId="73BBB5EF">
          <v:shape id="_x0000_i1036" type="#_x0000_t75" style="width:120pt;height:32.9pt" o:ole="">
            <v:imagedata r:id="rId33" o:title=""/>
          </v:shape>
          <o:OLEObject Type="Embed" ProgID="Equation.DSMT4" ShapeID="_x0000_i1036" DrawAspect="Content" ObjectID="_1761624827" r:id="rId34"/>
        </w:object>
      </w:r>
      <w:r w:rsidR="000B7591" w:rsidRPr="00AA5A60">
        <w:rPr>
          <w:rFonts w:ascii="Times New Roman" w:hAnsi="Times New Roman"/>
        </w:rPr>
        <w:t>.</w:t>
      </w:r>
    </w:p>
    <w:p w14:paraId="609CE9EE" w14:textId="77777777" w:rsidR="000B7591" w:rsidRPr="00AA5A60" w:rsidRDefault="000B7591" w:rsidP="006375B9">
      <w:pPr>
        <w:rPr>
          <w:rFonts w:ascii="Times New Roman" w:hAnsi="Times New Roman"/>
          <w:snapToGrid/>
          <w:szCs w:val="24"/>
          <w:lang w:val="en-US"/>
        </w:rPr>
      </w:pPr>
    </w:p>
    <w:p w14:paraId="7EC73672" w14:textId="77777777" w:rsidR="000B7591" w:rsidRPr="00B81585" w:rsidRDefault="000B7591" w:rsidP="000B759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B81585">
        <w:rPr>
          <w:rFonts w:ascii="Times New Roman" w:hAnsi="Times New Roman"/>
          <w:snapToGrid/>
          <w:szCs w:val="24"/>
          <w:lang w:val="en-US"/>
        </w:rPr>
        <w:t>When the approximations are substituted there, the virtual work density of thin slab model simplifies to (plane stress conditions, only the internal part is needed)</w:t>
      </w:r>
    </w:p>
    <w:p w14:paraId="3B80B9FC" w14:textId="77777777" w:rsidR="000B7591" w:rsidRPr="00B81585" w:rsidRDefault="000B7591" w:rsidP="000B7591">
      <w:pPr>
        <w:rPr>
          <w:rFonts w:ascii="Times New Roman" w:hAnsi="Times New Roman"/>
          <w:color w:val="000000"/>
          <w:position w:val="-12"/>
          <w:lang w:val="en-US"/>
        </w:rPr>
      </w:pPr>
    </w:p>
    <w:p w14:paraId="546BDB14" w14:textId="3E5C4249" w:rsidR="000B7591" w:rsidRPr="006F504A" w:rsidRDefault="00903E7F" w:rsidP="006F504A">
      <w:pPr>
        <w:rPr>
          <w:rFonts w:ascii="Times New Roman" w:hAnsi="Times New Roman"/>
        </w:rPr>
      </w:pPr>
      <w:r w:rsidRPr="00903E7F">
        <w:rPr>
          <w:position w:val="-50"/>
        </w:rPr>
        <w:object w:dxaOrig="9220" w:dyaOrig="1180" w14:anchorId="291F8760">
          <v:shape id="_x0000_i1037" type="#_x0000_t75" style="width:460.95pt;height:58.85pt" o:ole="">
            <v:imagedata r:id="rId35" o:title=""/>
          </v:shape>
          <o:OLEObject Type="Embed" ProgID="Equation.DSMT4" ShapeID="_x0000_i1037" DrawAspect="Content" ObjectID="_1761624828" r:id="rId36"/>
        </w:object>
      </w:r>
      <w:r w:rsidR="000B7591" w:rsidRPr="006F504A">
        <w:rPr>
          <w:rFonts w:ascii="Times New Roman" w:hAnsi="Times New Roman"/>
        </w:rPr>
        <w:t xml:space="preserve"> .    </w:t>
      </w:r>
    </w:p>
    <w:p w14:paraId="48C062A2" w14:textId="77777777" w:rsidR="000B7591" w:rsidRPr="006F504A" w:rsidRDefault="000B7591" w:rsidP="006F504A">
      <w:pPr>
        <w:rPr>
          <w:rFonts w:ascii="Times New Roman" w:hAnsi="Times New Roman"/>
        </w:rPr>
      </w:pPr>
    </w:p>
    <w:p w14:paraId="1794CEED" w14:textId="77777777" w:rsidR="000B7591" w:rsidRPr="006F504A" w:rsidRDefault="000B7591" w:rsidP="006F504A">
      <w:pPr>
        <w:spacing w:line="360" w:lineRule="exact"/>
        <w:rPr>
          <w:rFonts w:ascii="Times New Roman" w:hAnsi="Times New Roman"/>
        </w:rPr>
      </w:pPr>
      <w:r w:rsidRPr="006F504A">
        <w:rPr>
          <w:rFonts w:ascii="Times New Roman" w:hAnsi="Times New Roman"/>
        </w:rPr>
        <w:t>Integration over the domain occupied by the element gives the element contribution</w:t>
      </w:r>
      <w:r w:rsidR="006F504A" w:rsidRPr="006F504A">
        <w:rPr>
          <w:rFonts w:ascii="Times New Roman" w:hAnsi="Times New Roman"/>
        </w:rPr>
        <w:t xml:space="preserve"> (notice that the integrand is </w:t>
      </w:r>
      <w:proofErr w:type="gramStart"/>
      <w:r w:rsidR="006F504A" w:rsidRPr="006F504A">
        <w:rPr>
          <w:rFonts w:ascii="Times New Roman" w:hAnsi="Times New Roman"/>
        </w:rPr>
        <w:t>constant</w:t>
      </w:r>
      <w:proofErr w:type="gramEnd"/>
      <w:r w:rsidR="006F504A" w:rsidRPr="006F504A">
        <w:rPr>
          <w:rFonts w:ascii="Times New Roman" w:hAnsi="Times New Roman"/>
        </w:rPr>
        <w:t xml:space="preserve"> so it is enough to multiply by the area of the triangle)</w:t>
      </w:r>
    </w:p>
    <w:p w14:paraId="42D3070E" w14:textId="77777777" w:rsidR="000B7591" w:rsidRPr="006375B9" w:rsidRDefault="000B7591" w:rsidP="006375B9">
      <w:pPr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</w:p>
    <w:p w14:paraId="34C27D54" w14:textId="62F2F522" w:rsidR="000B7591" w:rsidRPr="006375B9" w:rsidRDefault="00903E7F" w:rsidP="006375B9">
      <w:pPr>
        <w:tabs>
          <w:tab w:val="left" w:pos="426"/>
        </w:tabs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  <w:r w:rsidRPr="00903E7F">
        <w:rPr>
          <w:position w:val="-20"/>
        </w:rPr>
        <w:object w:dxaOrig="5640" w:dyaOrig="499" w14:anchorId="2307657A">
          <v:shape id="_x0000_i1038" type="#_x0000_t75" style="width:282.1pt;height:25pt" o:ole="">
            <v:imagedata r:id="rId37" o:title=""/>
          </v:shape>
          <o:OLEObject Type="Embed" ProgID="Equation.DSMT4" ShapeID="_x0000_i1038" DrawAspect="Content" ObjectID="_1761624829" r:id="rId38"/>
        </w:object>
      </w:r>
      <w:r w:rsidR="000B7591" w:rsidRPr="006375B9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6375B9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244EBFCE" w14:textId="77777777" w:rsidR="000B7591" w:rsidRPr="006375B9" w:rsidRDefault="000B7591" w:rsidP="006375B9">
      <w:pPr>
        <w:rPr>
          <w:rFonts w:ascii="Times New Roman" w:hAnsi="Times New Roman"/>
        </w:rPr>
      </w:pPr>
    </w:p>
    <w:p w14:paraId="7C2115D4" w14:textId="2E27E401" w:rsidR="000B7591" w:rsidRPr="00AA5A60" w:rsidRDefault="000B7591" w:rsidP="000B7591">
      <w:pPr>
        <w:spacing w:line="360" w:lineRule="exact"/>
        <w:ind w:left="426" w:hanging="426"/>
        <w:rPr>
          <w:rFonts w:ascii="Times New Roman" w:hAnsi="Times New Roman"/>
          <w:snapToGrid/>
          <w:szCs w:val="24"/>
          <w:lang w:val="en-US"/>
        </w:rPr>
      </w:pPr>
      <w:r w:rsidRPr="00AA5A60">
        <w:rPr>
          <w:rFonts w:ascii="Times New Roman" w:hAnsi="Times New Roman"/>
          <w:snapToGrid/>
          <w:szCs w:val="24"/>
          <w:lang w:val="en-US"/>
        </w:rPr>
        <w:t xml:space="preserve">Virtual work expression of the point force (element </w:t>
      </w:r>
      <w:r w:rsidR="007264A1">
        <w:rPr>
          <w:rFonts w:ascii="Times New Roman" w:hAnsi="Times New Roman"/>
          <w:snapToGrid/>
          <w:szCs w:val="24"/>
          <w:lang w:val="en-US"/>
        </w:rPr>
        <w:t>3</w:t>
      </w:r>
      <w:r w:rsidRPr="00AA5A60">
        <w:rPr>
          <w:rFonts w:ascii="Times New Roman" w:hAnsi="Times New Roman"/>
          <w:snapToGrid/>
          <w:szCs w:val="24"/>
          <w:lang w:val="en-US"/>
        </w:rPr>
        <w:t>) follows from the definition of work</w:t>
      </w:r>
    </w:p>
    <w:p w14:paraId="1C4F579C" w14:textId="77777777" w:rsidR="000B7591" w:rsidRPr="00AA5A60" w:rsidRDefault="000B7591" w:rsidP="006375B9">
      <w:pPr>
        <w:rPr>
          <w:rFonts w:ascii="Times New Roman" w:hAnsi="Times New Roman"/>
          <w:snapToGrid/>
          <w:szCs w:val="24"/>
          <w:lang w:val="en-US"/>
        </w:rPr>
      </w:pPr>
    </w:p>
    <w:p w14:paraId="2AE0BD3C" w14:textId="65CF3EB9" w:rsidR="000B7591" w:rsidRPr="00AA5A60" w:rsidRDefault="00903E7F" w:rsidP="006375B9">
      <w:pPr>
        <w:tabs>
          <w:tab w:val="left" w:pos="426"/>
        </w:tabs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  <w:r w:rsidRPr="00903E7F">
        <w:rPr>
          <w:position w:val="-10"/>
        </w:rPr>
        <w:object w:dxaOrig="3320" w:dyaOrig="400" w14:anchorId="544BFCEA">
          <v:shape id="_x0000_i1039" type="#_x0000_t75" style="width:166.05pt;height:20.05pt" o:ole="">
            <v:imagedata r:id="rId39" o:title=""/>
          </v:shape>
          <o:OLEObject Type="Embed" ProgID="Equation.DSMT4" ShapeID="_x0000_i1039" DrawAspect="Content" ObjectID="_1761624830" r:id="rId40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0AC87E2B" w14:textId="77777777" w:rsidR="000B7591" w:rsidRPr="00AA5A60" w:rsidRDefault="000B7591" w:rsidP="006375B9">
      <w:pPr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</w:p>
    <w:p w14:paraId="489CE327" w14:textId="77777777" w:rsidR="000B7591" w:rsidRPr="00AA5A60" w:rsidRDefault="000B7591" w:rsidP="000B7591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  <w:r w:rsidRPr="00AA5A60">
        <w:rPr>
          <w:rFonts w:ascii="Times New Roman" w:hAnsi="Times New Roman"/>
          <w:snapToGrid/>
          <w:color w:val="000000"/>
          <w:szCs w:val="24"/>
          <w:lang w:val="en-US"/>
        </w:rPr>
        <w:t>Virtual work expression of a structure is the sum of element contributions</w:t>
      </w:r>
    </w:p>
    <w:p w14:paraId="45C33D76" w14:textId="77777777" w:rsidR="000B7591" w:rsidRPr="00AA5A60" w:rsidRDefault="000B7591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6E19C017" w14:textId="634BD1AA" w:rsidR="000B7591" w:rsidRPr="00AA5A60" w:rsidRDefault="00903E7F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903E7F">
        <w:rPr>
          <w:position w:val="-12"/>
        </w:rPr>
        <w:object w:dxaOrig="6680" w:dyaOrig="420" w14:anchorId="35D75976">
          <v:shape id="_x0000_i1040" type="#_x0000_t75" style="width:334.05pt;height:21.05pt" o:ole="">
            <v:imagedata r:id="rId41" o:title=""/>
          </v:shape>
          <o:OLEObject Type="Embed" ProgID="Equation.DSMT4" ShapeID="_x0000_i1040" DrawAspect="Content" ObjectID="_1761624831" r:id="rId42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6CEB2598" w14:textId="77777777" w:rsidR="000B7591" w:rsidRPr="00AA5A60" w:rsidRDefault="000B7591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140E2026" w14:textId="2EE7D507" w:rsidR="00E31F99" w:rsidRPr="0015032D" w:rsidRDefault="00E31F99" w:rsidP="00E31F99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Principle of virtual work </w:t>
      </w:r>
      <w:r w:rsidR="00903E7F" w:rsidRPr="00903E7F">
        <w:rPr>
          <w:position w:val="-6"/>
        </w:rPr>
        <w:object w:dxaOrig="780" w:dyaOrig="279" w14:anchorId="0737711D">
          <v:shape id="_x0000_i1041" type="#_x0000_t75" style="width:39.1pt;height:13.8pt" o:ole="">
            <v:imagedata r:id="rId43" o:title=""/>
          </v:shape>
          <o:OLEObject Type="Embed" ProgID="Equation.DSMT4" ShapeID="_x0000_i1041" DrawAspect="Content" ObjectID="_1761624832" r:id="rId44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="00903E7F" w:rsidRPr="00903E7F">
        <w:rPr>
          <w:position w:val="-6"/>
        </w:rPr>
        <w:object w:dxaOrig="499" w:dyaOrig="279" w14:anchorId="7C57C750">
          <v:shape id="_x0000_i1042" type="#_x0000_t75" style="width:25pt;height:13.8pt" o:ole="">
            <v:imagedata r:id="rId45" o:title=""/>
          </v:shape>
          <o:OLEObject Type="Embed" ProgID="Equation.DSMT4" ShapeID="_x0000_i1042" DrawAspect="Content" ObjectID="_1761624833" r:id="rId46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and the fundamental lemma of variation calculus in the form  </w:t>
      </w:r>
      <w:r w:rsidR="00903E7F" w:rsidRPr="00903E7F">
        <w:rPr>
          <w:position w:val="-10"/>
        </w:rPr>
        <w:object w:dxaOrig="2659" w:dyaOrig="400" w14:anchorId="3F19F9DE">
          <v:shape id="_x0000_i1043" type="#_x0000_t75" style="width:133.15pt;height:20.05pt" o:ole="">
            <v:imagedata r:id="rId47" o:title=""/>
          </v:shape>
          <o:OLEObject Type="Embed" ProgID="Equation.DSMT4" ShapeID="_x0000_i1043" DrawAspect="Content" ObjectID="_1761624834" r:id="rId48"/>
        </w:objec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  give </w:t>
      </w:r>
    </w:p>
    <w:p w14:paraId="7CF402E1" w14:textId="77777777" w:rsidR="000B7591" w:rsidRPr="00AA5A60" w:rsidRDefault="000B7591" w:rsidP="006375B9">
      <w:pPr>
        <w:rPr>
          <w:rFonts w:ascii="Times New Roman" w:hAnsi="Times New Roman"/>
          <w:snapToGrid/>
          <w:position w:val="-14"/>
          <w:szCs w:val="24"/>
          <w:lang w:val="en-US"/>
        </w:rPr>
      </w:pPr>
    </w:p>
    <w:p w14:paraId="381F70F8" w14:textId="2439E0E7" w:rsidR="00864BAF" w:rsidRPr="00E31F99" w:rsidRDefault="00903E7F" w:rsidP="006375B9">
      <w:pPr>
        <w:tabs>
          <w:tab w:val="left" w:pos="426"/>
        </w:tabs>
        <w:rPr>
          <w:rFonts w:ascii="Times New Roman" w:hAnsi="Times New Roman"/>
          <w:b/>
          <w:snapToGrid/>
          <w:color w:val="FF0000"/>
          <w:szCs w:val="24"/>
          <w:lang w:val="en-US"/>
        </w:rPr>
      </w:pPr>
      <w:r w:rsidRPr="00903E7F">
        <w:rPr>
          <w:position w:val="-10"/>
        </w:rPr>
        <w:object w:dxaOrig="3700" w:dyaOrig="320" w14:anchorId="47EC1CCD">
          <v:shape id="_x0000_i1044" type="#_x0000_t75" style="width:185.1pt;height:16.1pt" o:ole="">
            <v:imagedata r:id="rId49" o:title=""/>
          </v:shape>
          <o:OLEObject Type="Embed" ProgID="Equation.DSMT4" ShapeID="_x0000_i1044" DrawAspect="Content" ObjectID="_1761624835" r:id="rId50"/>
        </w:object>
      </w:r>
      <w:r w:rsidR="00E31F99">
        <w:t xml:space="preserve">       </w:t>
      </w:r>
      <w:r w:rsidRPr="00903E7F">
        <w:rPr>
          <w:position w:val="-6"/>
        </w:rPr>
        <w:object w:dxaOrig="340" w:dyaOrig="240" w14:anchorId="37781E13">
          <v:shape id="_x0000_i1045" type="#_x0000_t75" style="width:17.1pt;height:11.85pt" o:ole="">
            <v:imagedata r:id="rId51" o:title=""/>
          </v:shape>
          <o:OLEObject Type="Embed" ProgID="Equation.DSMT4" ShapeID="_x0000_i1045" DrawAspect="Content" ObjectID="_1761624836" r:id="rId52"/>
        </w:object>
      </w:r>
      <w:r w:rsidR="00E31F99">
        <w:t xml:space="preserve">     </w:t>
      </w:r>
      <w:r w:rsidRPr="00903E7F">
        <w:rPr>
          <w:position w:val="-12"/>
        </w:rPr>
        <w:object w:dxaOrig="3980" w:dyaOrig="360" w14:anchorId="1B0CC3B8">
          <v:shape id="_x0000_i1046" type="#_x0000_t75" style="width:198.9pt;height:18.1pt" o:ole="">
            <v:imagedata r:id="rId53" o:title=""/>
          </v:shape>
          <o:OLEObject Type="Embed" ProgID="Equation.DSMT4" ShapeID="_x0000_i1046" DrawAspect="Content" ObjectID="_1761624837" r:id="rId54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  <w:r w:rsidR="000B7591" w:rsidRPr="00AA5A60">
        <w:rPr>
          <w:rFonts w:ascii="Times New Roman" w:hAnsi="Times New Roman"/>
          <w:snapToGrid/>
          <w:szCs w:val="24"/>
          <w:lang w:val="en-US"/>
        </w:rPr>
        <w:t xml:space="preserve">   </w:t>
      </w:r>
      <w:r w:rsidR="000B7591" w:rsidRPr="00AA5A60">
        <w:rPr>
          <w:rFonts w:ascii="Times New Roman" w:hAnsi="Times New Roman"/>
          <w:position w:val="-16"/>
          <w:szCs w:val="24"/>
          <w:lang w:val="en-US"/>
        </w:rPr>
        <w:t xml:space="preserve"> </w:t>
      </w:r>
      <w:r w:rsidR="000B7591" w:rsidRPr="00AA5A60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sectPr w:rsidR="00864BAF" w:rsidRPr="00E31F99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80FD15" w14:textId="77777777" w:rsidR="00D65CAD" w:rsidRDefault="00D65CAD" w:rsidP="002F63CC">
      <w:r>
        <w:separator/>
      </w:r>
    </w:p>
  </w:endnote>
  <w:endnote w:type="continuationSeparator" w:id="0">
    <w:p w14:paraId="72C141CF" w14:textId="77777777" w:rsidR="00D65CAD" w:rsidRDefault="00D65CAD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0CF4B7" w14:textId="77777777" w:rsidR="00D65CAD" w:rsidRDefault="00D65CAD" w:rsidP="002F63CC">
      <w:r>
        <w:separator/>
      </w:r>
    </w:p>
  </w:footnote>
  <w:footnote w:type="continuationSeparator" w:id="0">
    <w:p w14:paraId="32E1F1D7" w14:textId="77777777" w:rsidR="00D65CAD" w:rsidRDefault="00D65CAD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25036687">
    <w:abstractNumId w:val="1"/>
  </w:num>
  <w:num w:numId="2" w16cid:durableId="886333970">
    <w:abstractNumId w:val="3"/>
  </w:num>
  <w:num w:numId="3" w16cid:durableId="494613310">
    <w:abstractNumId w:val="2"/>
  </w:num>
  <w:num w:numId="4" w16cid:durableId="19676560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color="black">
      <v:fill color="black" type="pattern"/>
      <v:stroke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7C84"/>
    <w:rsid w:val="00025A3D"/>
    <w:rsid w:val="000370B9"/>
    <w:rsid w:val="00037763"/>
    <w:rsid w:val="00040142"/>
    <w:rsid w:val="00051D06"/>
    <w:rsid w:val="000553B2"/>
    <w:rsid w:val="00064E48"/>
    <w:rsid w:val="00073719"/>
    <w:rsid w:val="00092D8E"/>
    <w:rsid w:val="00095CE6"/>
    <w:rsid w:val="000966C7"/>
    <w:rsid w:val="000A185E"/>
    <w:rsid w:val="000A4719"/>
    <w:rsid w:val="000B0F30"/>
    <w:rsid w:val="000B48E5"/>
    <w:rsid w:val="000B6325"/>
    <w:rsid w:val="000B7591"/>
    <w:rsid w:val="000D3865"/>
    <w:rsid w:val="000D483F"/>
    <w:rsid w:val="000D5249"/>
    <w:rsid w:val="000D64F2"/>
    <w:rsid w:val="000E17C8"/>
    <w:rsid w:val="000E5709"/>
    <w:rsid w:val="00120402"/>
    <w:rsid w:val="0013232C"/>
    <w:rsid w:val="00144628"/>
    <w:rsid w:val="001479BC"/>
    <w:rsid w:val="0016115B"/>
    <w:rsid w:val="00161B9E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46824"/>
    <w:rsid w:val="002607A5"/>
    <w:rsid w:val="00262BA8"/>
    <w:rsid w:val="0026570C"/>
    <w:rsid w:val="002760AD"/>
    <w:rsid w:val="00281A6B"/>
    <w:rsid w:val="00282A4F"/>
    <w:rsid w:val="002917B5"/>
    <w:rsid w:val="002A2D68"/>
    <w:rsid w:val="002A308A"/>
    <w:rsid w:val="002A4DAF"/>
    <w:rsid w:val="002B6E5A"/>
    <w:rsid w:val="002C04CE"/>
    <w:rsid w:val="002D4697"/>
    <w:rsid w:val="002E39E8"/>
    <w:rsid w:val="002F63CC"/>
    <w:rsid w:val="002F783E"/>
    <w:rsid w:val="00300923"/>
    <w:rsid w:val="0030333F"/>
    <w:rsid w:val="00305EE3"/>
    <w:rsid w:val="003171A1"/>
    <w:rsid w:val="003329F2"/>
    <w:rsid w:val="00337AB8"/>
    <w:rsid w:val="00340ABA"/>
    <w:rsid w:val="003432FF"/>
    <w:rsid w:val="0035529D"/>
    <w:rsid w:val="003571FC"/>
    <w:rsid w:val="0035743F"/>
    <w:rsid w:val="003755A7"/>
    <w:rsid w:val="00390C13"/>
    <w:rsid w:val="00394BD7"/>
    <w:rsid w:val="003B23F6"/>
    <w:rsid w:val="003E4235"/>
    <w:rsid w:val="003E514F"/>
    <w:rsid w:val="003F24D2"/>
    <w:rsid w:val="00406758"/>
    <w:rsid w:val="004167DB"/>
    <w:rsid w:val="00430E30"/>
    <w:rsid w:val="00431FB7"/>
    <w:rsid w:val="004440A9"/>
    <w:rsid w:val="0044634E"/>
    <w:rsid w:val="00465047"/>
    <w:rsid w:val="00472CBD"/>
    <w:rsid w:val="004778A6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511E7E"/>
    <w:rsid w:val="00514E4E"/>
    <w:rsid w:val="00515D94"/>
    <w:rsid w:val="00517703"/>
    <w:rsid w:val="005315E9"/>
    <w:rsid w:val="005344E3"/>
    <w:rsid w:val="005508A8"/>
    <w:rsid w:val="00565AAB"/>
    <w:rsid w:val="00587C91"/>
    <w:rsid w:val="00593306"/>
    <w:rsid w:val="00595637"/>
    <w:rsid w:val="005A13F3"/>
    <w:rsid w:val="005A15E8"/>
    <w:rsid w:val="005A2834"/>
    <w:rsid w:val="005B3337"/>
    <w:rsid w:val="005C27F5"/>
    <w:rsid w:val="005C3E62"/>
    <w:rsid w:val="005C41A5"/>
    <w:rsid w:val="005D4CCA"/>
    <w:rsid w:val="005E09F5"/>
    <w:rsid w:val="005E5BC3"/>
    <w:rsid w:val="005E6B85"/>
    <w:rsid w:val="0060190E"/>
    <w:rsid w:val="00602F55"/>
    <w:rsid w:val="006062FA"/>
    <w:rsid w:val="00611247"/>
    <w:rsid w:val="006226F4"/>
    <w:rsid w:val="00622759"/>
    <w:rsid w:val="00624214"/>
    <w:rsid w:val="00624F5D"/>
    <w:rsid w:val="006334E1"/>
    <w:rsid w:val="0063382D"/>
    <w:rsid w:val="006375B9"/>
    <w:rsid w:val="00637FE4"/>
    <w:rsid w:val="00640122"/>
    <w:rsid w:val="00641E38"/>
    <w:rsid w:val="00645162"/>
    <w:rsid w:val="006500F4"/>
    <w:rsid w:val="00653AFD"/>
    <w:rsid w:val="00655D09"/>
    <w:rsid w:val="00657174"/>
    <w:rsid w:val="00674047"/>
    <w:rsid w:val="00693692"/>
    <w:rsid w:val="006A3C9A"/>
    <w:rsid w:val="006B2467"/>
    <w:rsid w:val="006B43DC"/>
    <w:rsid w:val="006B7517"/>
    <w:rsid w:val="006B79CD"/>
    <w:rsid w:val="006C2D09"/>
    <w:rsid w:val="006D32F3"/>
    <w:rsid w:val="006E762F"/>
    <w:rsid w:val="006F10E8"/>
    <w:rsid w:val="006F195C"/>
    <w:rsid w:val="006F2F9C"/>
    <w:rsid w:val="006F504A"/>
    <w:rsid w:val="006F7934"/>
    <w:rsid w:val="007132B3"/>
    <w:rsid w:val="00723D2B"/>
    <w:rsid w:val="007264A1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3269"/>
    <w:rsid w:val="007A502A"/>
    <w:rsid w:val="007F05CD"/>
    <w:rsid w:val="00811682"/>
    <w:rsid w:val="00812535"/>
    <w:rsid w:val="008136E5"/>
    <w:rsid w:val="00814B37"/>
    <w:rsid w:val="00824B02"/>
    <w:rsid w:val="0083406C"/>
    <w:rsid w:val="008477C6"/>
    <w:rsid w:val="00853D08"/>
    <w:rsid w:val="00864BAF"/>
    <w:rsid w:val="00876639"/>
    <w:rsid w:val="008810EC"/>
    <w:rsid w:val="0088567A"/>
    <w:rsid w:val="0088632A"/>
    <w:rsid w:val="00887DF9"/>
    <w:rsid w:val="008960A4"/>
    <w:rsid w:val="008A3461"/>
    <w:rsid w:val="008A694B"/>
    <w:rsid w:val="008D4A45"/>
    <w:rsid w:val="008D7BC6"/>
    <w:rsid w:val="008E4199"/>
    <w:rsid w:val="008F24CE"/>
    <w:rsid w:val="008F53F8"/>
    <w:rsid w:val="00903E7F"/>
    <w:rsid w:val="00916642"/>
    <w:rsid w:val="009270C2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A2C32"/>
    <w:rsid w:val="009B7BE5"/>
    <w:rsid w:val="009C1708"/>
    <w:rsid w:val="009D0606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4A17"/>
    <w:rsid w:val="00A94400"/>
    <w:rsid w:val="00A97E2A"/>
    <w:rsid w:val="00AA1D65"/>
    <w:rsid w:val="00AA5A60"/>
    <w:rsid w:val="00AB11D1"/>
    <w:rsid w:val="00AB3C0F"/>
    <w:rsid w:val="00AC61F4"/>
    <w:rsid w:val="00AD092A"/>
    <w:rsid w:val="00AF01D0"/>
    <w:rsid w:val="00AF294E"/>
    <w:rsid w:val="00AF5565"/>
    <w:rsid w:val="00AF622C"/>
    <w:rsid w:val="00B1540A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81585"/>
    <w:rsid w:val="00B932D4"/>
    <w:rsid w:val="00BA0BBB"/>
    <w:rsid w:val="00BB7DA1"/>
    <w:rsid w:val="00BC4DB0"/>
    <w:rsid w:val="00BC60CB"/>
    <w:rsid w:val="00BC6192"/>
    <w:rsid w:val="00BD553C"/>
    <w:rsid w:val="00BD68ED"/>
    <w:rsid w:val="00BD75A1"/>
    <w:rsid w:val="00C11BD3"/>
    <w:rsid w:val="00C127B1"/>
    <w:rsid w:val="00C137EC"/>
    <w:rsid w:val="00C27756"/>
    <w:rsid w:val="00C355BB"/>
    <w:rsid w:val="00C35C3E"/>
    <w:rsid w:val="00C416E1"/>
    <w:rsid w:val="00C5078D"/>
    <w:rsid w:val="00C50F14"/>
    <w:rsid w:val="00C5404E"/>
    <w:rsid w:val="00C57DC9"/>
    <w:rsid w:val="00C74894"/>
    <w:rsid w:val="00C74B1A"/>
    <w:rsid w:val="00C86A0E"/>
    <w:rsid w:val="00CB315A"/>
    <w:rsid w:val="00CC35CD"/>
    <w:rsid w:val="00CD0D79"/>
    <w:rsid w:val="00CD1928"/>
    <w:rsid w:val="00CD7383"/>
    <w:rsid w:val="00CE2C7B"/>
    <w:rsid w:val="00CE6FED"/>
    <w:rsid w:val="00D00CB1"/>
    <w:rsid w:val="00D017C2"/>
    <w:rsid w:val="00D019F0"/>
    <w:rsid w:val="00D05975"/>
    <w:rsid w:val="00D06D57"/>
    <w:rsid w:val="00D1138F"/>
    <w:rsid w:val="00D1544B"/>
    <w:rsid w:val="00D16A8C"/>
    <w:rsid w:val="00D221DA"/>
    <w:rsid w:val="00D22D22"/>
    <w:rsid w:val="00D31115"/>
    <w:rsid w:val="00D43DB0"/>
    <w:rsid w:val="00D44B1B"/>
    <w:rsid w:val="00D46324"/>
    <w:rsid w:val="00D5515D"/>
    <w:rsid w:val="00D55C53"/>
    <w:rsid w:val="00D65CAD"/>
    <w:rsid w:val="00D72E3B"/>
    <w:rsid w:val="00D73536"/>
    <w:rsid w:val="00D810B4"/>
    <w:rsid w:val="00D8167F"/>
    <w:rsid w:val="00D87169"/>
    <w:rsid w:val="00D9020D"/>
    <w:rsid w:val="00D928C6"/>
    <w:rsid w:val="00D93F1C"/>
    <w:rsid w:val="00DA1934"/>
    <w:rsid w:val="00DB24AE"/>
    <w:rsid w:val="00DC2DA9"/>
    <w:rsid w:val="00DD1C7D"/>
    <w:rsid w:val="00DE2A6A"/>
    <w:rsid w:val="00DE5C24"/>
    <w:rsid w:val="00DF7182"/>
    <w:rsid w:val="00E10DE1"/>
    <w:rsid w:val="00E11D87"/>
    <w:rsid w:val="00E158EF"/>
    <w:rsid w:val="00E20BD8"/>
    <w:rsid w:val="00E31F99"/>
    <w:rsid w:val="00E75DF2"/>
    <w:rsid w:val="00E8413F"/>
    <w:rsid w:val="00E914FD"/>
    <w:rsid w:val="00E95E35"/>
    <w:rsid w:val="00EB3C7A"/>
    <w:rsid w:val="00EC10C3"/>
    <w:rsid w:val="00EC73D5"/>
    <w:rsid w:val="00EE042D"/>
    <w:rsid w:val="00EE1C6E"/>
    <w:rsid w:val="00EE6F30"/>
    <w:rsid w:val="00EF64E8"/>
    <w:rsid w:val="00F02B48"/>
    <w:rsid w:val="00F048D7"/>
    <w:rsid w:val="00F050CC"/>
    <w:rsid w:val="00F11A57"/>
    <w:rsid w:val="00F21D7C"/>
    <w:rsid w:val="00F25A4B"/>
    <w:rsid w:val="00F414EF"/>
    <w:rsid w:val="00F66B8E"/>
    <w:rsid w:val="00F771C8"/>
    <w:rsid w:val="00FA455A"/>
    <w:rsid w:val="00FA6F18"/>
    <w:rsid w:val="00FA7A5D"/>
    <w:rsid w:val="00FC3FF2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black">
      <v:fill color="black" type="pattern"/>
      <v:stroke weight="1pt"/>
    </o:shapedefaults>
    <o:shapelayout v:ext="edit">
      <o:idmap v:ext="edit" data="2"/>
    </o:shapelayout>
  </w:shapeDefaults>
  <w:decimalSymbol w:val=","/>
  <w:listSeparator w:val=","/>
  <w14:docId w14:val="07BFD150"/>
  <w15:chartTrackingRefBased/>
  <w15:docId w15:val="{9FAB0B1F-8E74-44F2-96F3-4AD588C86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72</Words>
  <Characters>1329</Characters>
  <Application>Microsoft Office Word</Application>
  <DocSecurity>0</DocSecurity>
  <Lines>54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2</cp:revision>
  <cp:lastPrinted>2023-11-16T05:26:00Z</cp:lastPrinted>
  <dcterms:created xsi:type="dcterms:W3CDTF">2020-11-18T12:09:00Z</dcterms:created>
  <dcterms:modified xsi:type="dcterms:W3CDTF">2023-11-16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